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</p:sldMasterIdLst>
  <p:notesMasterIdLst>
    <p:notesMasterId r:id="rId4"/>
  </p:notesMasterIdLst>
  <p:sldIdLst>
    <p:sldId id="283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128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145" autoAdjust="0"/>
    <p:restoredTop sz="97348" autoAdjust="0"/>
  </p:normalViewPr>
  <p:slideViewPr>
    <p:cSldViewPr>
      <p:cViewPr>
        <p:scale>
          <a:sx n="105" d="100"/>
          <a:sy n="105" d="100"/>
        </p:scale>
        <p:origin x="-1890" y="-3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71DDED-592F-454D-83E1-BA9BC5741C39}" type="datetimeFigureOut">
              <a:rPr lang="en-AU" smtClean="0"/>
              <a:t>5/07/2018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1D7494-FBF1-4851-B55B-118BD2E21489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232711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1D7494-FBF1-4851-B55B-118BD2E21489}" type="slidenum">
              <a:rPr lang="en-AU" smtClean="0"/>
              <a:t>1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719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8675C8-9C99-4B85-BEB5-E70EA12E9515}" type="datetime1">
              <a:rPr lang="en-AU" smtClean="0"/>
              <a:t>5/07/20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63969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3F7795-698D-40AD-8D78-D92BC84621DB}" type="datetime1">
              <a:rPr lang="en-AU" smtClean="0"/>
              <a:t>5/07/20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3883159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05E5EC-7B58-41BE-A3C7-ADA50BFC7A98}" type="datetime1">
              <a:rPr lang="en-AU" smtClean="0"/>
              <a:t>5/07/20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1999333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152934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8802746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2306204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908050"/>
            <a:ext cx="395605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6763" y="908050"/>
            <a:ext cx="3956050" cy="5400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8138419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289407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87190150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835543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628746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48687F-831A-4CE4-AEF5-036733AC156E}" type="datetime1">
              <a:rPr lang="en-AU" smtClean="0"/>
              <a:t>5/07/20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80182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3619322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5917125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5125" y="82550"/>
            <a:ext cx="2105025" cy="62261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82550"/>
            <a:ext cx="6167437" cy="62261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203578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288" y="82550"/>
            <a:ext cx="8424862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908050"/>
            <a:ext cx="8064500" cy="26241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8313" y="3684588"/>
            <a:ext cx="8064500" cy="26241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934666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17BE8-0B3E-458D-9227-55A303EDD8BC}" type="datetime1">
              <a:rPr lang="en-AU" smtClean="0"/>
              <a:t>5/07/20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47681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4858E-979A-4065-906B-E831EA67BC22}" type="datetime1">
              <a:rPr lang="en-AU" smtClean="0"/>
              <a:t>5/07/20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089246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B6868-26E4-4ED9-B43F-8F5F569421D1}" type="datetime1">
              <a:rPr lang="en-AU" smtClean="0"/>
              <a:t>5/07/2018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0603021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DCD789-2B71-4DD4-A27E-303654097377}" type="datetime1">
              <a:rPr lang="en-AU" smtClean="0"/>
              <a:t>5/07/2018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878182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7FB105-6DB7-4865-9F48-DD21B770E649}" type="datetime1">
              <a:rPr lang="en-AU" smtClean="0"/>
              <a:t>5/07/2018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1017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B13380-65AA-4A3E-BE90-9074F53F44D3}" type="datetime1">
              <a:rPr lang="en-AU" smtClean="0"/>
              <a:t>5/07/20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01350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200E1-BB6D-4F5A-BAFD-9FE61F2003E5}" type="datetime1">
              <a:rPr lang="en-AU" smtClean="0"/>
              <a:t>5/07/2018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354197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90C0C-2542-4C9B-A5B6-7228A5AF51E4}" type="datetime1">
              <a:rPr lang="en-AU" smtClean="0"/>
              <a:t>5/07/2018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559AA4-C970-4E82-B84D-C70320D8B9BD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7357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107950" y="6319838"/>
            <a:ext cx="9036050" cy="538162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82550"/>
            <a:ext cx="842486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908050"/>
            <a:ext cx="806450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8677275" y="6524625"/>
            <a:ext cx="431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fld id="{01BCC5E0-0E03-4CEA-8393-6ECFF5F54A75}" type="slidenum">
              <a:rPr lang="en-GB" sz="1000">
                <a:solidFill>
                  <a:srgbClr val="FFFFFF"/>
                </a:solidFill>
                <a:latin typeface="Arial" charset="0"/>
                <a:cs typeface="Arial" charset="0"/>
              </a:rPr>
              <a:pPr fontAlgn="base">
                <a:spcBef>
                  <a:spcPct val="50000"/>
                </a:spcBef>
                <a:spcAft>
                  <a:spcPct val="0"/>
                </a:spcAft>
              </a:pPr>
              <a:t>‹#›</a:t>
            </a:fld>
            <a:endParaRPr lang="en-GB" sz="10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0" y="763588"/>
            <a:ext cx="9144000" cy="0"/>
          </a:xfrm>
          <a:prstGeom prst="line">
            <a:avLst/>
          </a:prstGeom>
          <a:noFill/>
          <a:ln w="28575">
            <a:solidFill>
              <a:srgbClr val="99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0" y="6419850"/>
            <a:ext cx="1841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600" b="1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  <p:pic>
        <p:nvPicPr>
          <p:cNvPr id="6153" name="Picture 9" descr="590px-Edinburgh_university_crest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152400"/>
            <a:ext cx="565150" cy="569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7011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2800" b="1">
          <a:solidFill>
            <a:srgbClr val="3333CC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buClr>
          <a:srgbClr val="000099"/>
        </a:buClr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0033CC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66FF"/>
        </a:buClr>
        <a:buChar char="•"/>
        <a:defRPr kumimoji="1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16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43508" y="152636"/>
            <a:ext cx="8856984" cy="65527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/>
              <a:t>g</a:t>
            </a:r>
            <a:endParaRPr lang="en-AU" dirty="0"/>
          </a:p>
        </p:txBody>
      </p:sp>
      <p:pic>
        <p:nvPicPr>
          <p:cNvPr id="5" name="Picture 4" descr="OSM_Malaria_Logo_Final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338" y="5839123"/>
            <a:ext cx="1018293" cy="1018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260648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Griffith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Uni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– Series 4 </a:t>
            </a:r>
            <a:r>
              <a:rPr lang="en-AU" sz="2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Ureas</a:t>
            </a:r>
            <a:r>
              <a:rPr lang="en-AU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Gill Sans MT" pitchFamily="34" charset="0"/>
              </a:rPr>
              <a:t> and Carbamates</a:t>
            </a:r>
            <a:endParaRPr lang="en-AU" sz="1600" dirty="0">
              <a:solidFill>
                <a:schemeClr val="tx2">
                  <a:lumMod val="60000"/>
                  <a:lumOff val="40000"/>
                </a:schemeClr>
              </a:solidFill>
              <a:latin typeface="Gill Sans MT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26123"/>
              </p:ext>
            </p:extLst>
          </p:nvPr>
        </p:nvGraphicFramePr>
        <p:xfrm>
          <a:off x="467544" y="783867"/>
          <a:ext cx="7488832" cy="5829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5" imgW="6633875" imgH="5164566" progId="ChemDraw.Document.6.0">
                  <p:embed/>
                </p:oleObj>
              </mc:Choice>
              <mc:Fallback>
                <p:oleObj name="CS ChemDraw Drawing" r:id="rId5" imgW="6633875" imgH="51645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783867"/>
                        <a:ext cx="7488832" cy="5829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081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plate">
  <a:themeElements>
    <a:clrScheme name="DDM November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DDM November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DM November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M November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DM November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DM November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06</TotalTime>
  <Words>10</Words>
  <Application>Microsoft Office PowerPoint</Application>
  <PresentationFormat>On-screen Show (4:3)</PresentationFormat>
  <Paragraphs>3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Template</vt:lpstr>
      <vt:lpstr>CS ChemDraw Drawing</vt:lpstr>
      <vt:lpstr>PowerPoint Presentation</vt:lpstr>
    </vt:vector>
  </TitlesOfParts>
  <Company>University of Sydne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ce</dc:creator>
  <cp:lastModifiedBy>mcoster</cp:lastModifiedBy>
  <cp:revision>168</cp:revision>
  <dcterms:created xsi:type="dcterms:W3CDTF">2013-10-13T07:27:30Z</dcterms:created>
  <dcterms:modified xsi:type="dcterms:W3CDTF">2018-07-05T00:09:02Z</dcterms:modified>
</cp:coreProperties>
</file>